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9923" w:type="dxa"/>
        <w:tblInd w:w="-176" w:type="dxa"/>
        <w:tblLayout w:type="fixed"/>
        <w:tblLook w:val="04A0" w:firstRow="1" w:lastRow="0" w:firstColumn="1" w:lastColumn="0" w:noHBand="0" w:noVBand="1"/>
      </w:tblPr>
      <w:tblGrid>
        <w:gridCol w:w="4395"/>
        <w:gridCol w:w="284"/>
        <w:gridCol w:w="5244"/>
      </w:tblGrid>
      <w:tr w:rsidR="00A67712" w:rsidRPr="00A67712" w:rsidTr="00882046">
        <w:trPr>
          <w:trHeight w:val="3390"/>
        </w:trPr>
        <w:tc>
          <w:tcPr>
            <w:tcW w:w="4395" w:type="dxa"/>
          </w:tcPr>
          <w:p w:rsidR="00A67712" w:rsidRPr="00A67712" w:rsidRDefault="00A67712" w:rsidP="00A677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6771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МИНИСТЕРСТВО ОБРАЗОВАНИЯ </w:t>
            </w:r>
          </w:p>
          <w:p w:rsidR="00A67712" w:rsidRPr="00A67712" w:rsidRDefault="00A67712" w:rsidP="00A677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6771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 НАУКИ КРАСНОДАРСКОГО КРАЯ</w:t>
            </w:r>
          </w:p>
          <w:p w:rsidR="00A67712" w:rsidRPr="00A67712" w:rsidRDefault="00A67712" w:rsidP="00A677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  <w:p w:rsidR="00A67712" w:rsidRPr="00A67712" w:rsidRDefault="00A67712" w:rsidP="00A677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6771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осударственное бюджетное образовательное учреждение</w:t>
            </w:r>
          </w:p>
          <w:p w:rsidR="00A67712" w:rsidRPr="00A67712" w:rsidRDefault="00A67712" w:rsidP="00A677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6771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полнительного образования детей</w:t>
            </w:r>
          </w:p>
          <w:p w:rsidR="00A67712" w:rsidRPr="00A67712" w:rsidRDefault="00A67712" w:rsidP="00A677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6771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ЦЕНТР ДОПОЛНИТЕЛЬНОГО ОБРАЗОВАНИЯ ДЛЯ ДЕТЕЙ»</w:t>
            </w:r>
          </w:p>
          <w:p w:rsidR="00A67712" w:rsidRPr="00A67712" w:rsidRDefault="00A67712" w:rsidP="00A677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  <w:p w:rsidR="00A67712" w:rsidRPr="00A67712" w:rsidRDefault="00A67712" w:rsidP="00A677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6771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50000 г. Краснодар,</w:t>
            </w:r>
          </w:p>
          <w:p w:rsidR="00A67712" w:rsidRPr="00A67712" w:rsidRDefault="00A67712" w:rsidP="00A677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6771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л. Красная, 76</w:t>
            </w:r>
          </w:p>
          <w:p w:rsidR="00A67712" w:rsidRPr="00A67712" w:rsidRDefault="00A67712" w:rsidP="00A677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6771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л. 259-84-01</w:t>
            </w:r>
          </w:p>
          <w:p w:rsidR="00A67712" w:rsidRPr="00A67712" w:rsidRDefault="00A67712" w:rsidP="00A677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A6771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E-mail: cdodd@mail.ru</w:t>
            </w:r>
          </w:p>
          <w:p w:rsidR="00A67712" w:rsidRPr="00A67712" w:rsidRDefault="00A67712" w:rsidP="00A677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84" w:type="dxa"/>
          </w:tcPr>
          <w:p w:rsidR="00A67712" w:rsidRPr="00A67712" w:rsidRDefault="00A67712" w:rsidP="00A677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5244" w:type="dxa"/>
          </w:tcPr>
          <w:p w:rsidR="00A67712" w:rsidRPr="00A67712" w:rsidRDefault="00A67712" w:rsidP="00A67712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  <w:r w:rsidRPr="00A67712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 xml:space="preserve">Всероссийская олимпиада школьников </w:t>
            </w:r>
          </w:p>
          <w:p w:rsidR="00A67712" w:rsidRPr="00A67712" w:rsidRDefault="00A67712" w:rsidP="00A67712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  <w:r w:rsidRPr="00A67712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 xml:space="preserve">по </w:t>
            </w: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>физике</w:t>
            </w:r>
          </w:p>
          <w:p w:rsidR="00A67712" w:rsidRPr="00A67712" w:rsidRDefault="00A67712" w:rsidP="00A67712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</w:p>
          <w:p w:rsidR="00A67712" w:rsidRPr="00A67712" w:rsidRDefault="00A67712" w:rsidP="00A67712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  <w:r w:rsidRPr="00A67712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>2015-2016 учебный год</w:t>
            </w:r>
          </w:p>
          <w:p w:rsidR="00A67712" w:rsidRPr="00A67712" w:rsidRDefault="00A67712" w:rsidP="00A67712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</w:p>
          <w:p w:rsidR="00A67712" w:rsidRPr="00A67712" w:rsidRDefault="00A67712" w:rsidP="00A67712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  <w:r w:rsidRPr="00A67712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>Муниципальный этап</w:t>
            </w:r>
          </w:p>
          <w:p w:rsidR="00A67712" w:rsidRPr="00A67712" w:rsidRDefault="00A67712" w:rsidP="00A67712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</w:p>
          <w:p w:rsidR="00A67712" w:rsidRPr="00A67712" w:rsidRDefault="00A67712" w:rsidP="00A67712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>10 класс</w:t>
            </w:r>
            <w:r w:rsidRPr="00A67712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>, задачи</w:t>
            </w:r>
          </w:p>
          <w:p w:rsidR="00A67712" w:rsidRPr="00A67712" w:rsidRDefault="00A67712" w:rsidP="00A67712">
            <w:pPr>
              <w:tabs>
                <w:tab w:val="left" w:pos="56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</w:pPr>
          </w:p>
          <w:p w:rsidR="00A67712" w:rsidRPr="00A67712" w:rsidRDefault="00A67712" w:rsidP="00A67712">
            <w:pPr>
              <w:tabs>
                <w:tab w:val="left" w:pos="56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</w:pPr>
          </w:p>
          <w:p w:rsidR="00A67712" w:rsidRPr="00A67712" w:rsidRDefault="00A67712" w:rsidP="00A6771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</w:pPr>
            <w:r w:rsidRPr="00A67712">
              <w:rPr>
                <w:rFonts w:ascii="Times New Roman" w:eastAsia="Times New Roman" w:hAnsi="Times New Roman" w:cs="Times New Roman"/>
                <w:b/>
                <w:bCs/>
                <w:kern w:val="32"/>
                <w:sz w:val="24"/>
                <w:szCs w:val="24"/>
                <w:lang w:eastAsia="ru-RU"/>
              </w:rPr>
              <w:t>Председатель предметно-методической комиссии: Тумаев Е.Н., д.ф.-м.н., доцент</w:t>
            </w:r>
          </w:p>
        </w:tc>
      </w:tr>
    </w:tbl>
    <w:p w:rsidR="003333EE" w:rsidRPr="00A67712" w:rsidRDefault="003333EE" w:rsidP="003333EE">
      <w:pPr>
        <w:spacing w:after="0" w:line="240" w:lineRule="auto"/>
        <w:rPr>
          <w:rFonts w:ascii="Times New Roman" w:hAnsi="Times New Roman" w:cs="Times New Roman"/>
          <w:sz w:val="28"/>
          <w:szCs w:val="24"/>
        </w:rPr>
      </w:pPr>
    </w:p>
    <w:p w:rsidR="003333EE" w:rsidRPr="005F682C" w:rsidRDefault="003333EE" w:rsidP="00EB3AA1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4"/>
        </w:rPr>
      </w:pPr>
      <w:r w:rsidRPr="00A67712">
        <w:rPr>
          <w:rFonts w:ascii="Times New Roman" w:hAnsi="Times New Roman" w:cs="Times New Roman"/>
          <w:b/>
          <w:sz w:val="28"/>
          <w:szCs w:val="24"/>
        </w:rPr>
        <w:t>Задача 1.</w:t>
      </w:r>
      <w:r w:rsidRPr="00A67712">
        <w:rPr>
          <w:rFonts w:ascii="Times New Roman" w:hAnsi="Times New Roman" w:cs="Times New Roman"/>
          <w:sz w:val="28"/>
          <w:szCs w:val="24"/>
        </w:rPr>
        <w:t xml:space="preserve"> </w:t>
      </w:r>
      <w:r w:rsidRPr="005F682C">
        <w:rPr>
          <w:rFonts w:ascii="Times New Roman" w:eastAsia="Calibri" w:hAnsi="Times New Roman" w:cs="Times New Roman"/>
          <w:sz w:val="28"/>
          <w:szCs w:val="24"/>
        </w:rPr>
        <w:t xml:space="preserve">Велосипедист, двигаясь </w:t>
      </w:r>
      <w:proofErr w:type="spellStart"/>
      <w:r w:rsidRPr="005F682C">
        <w:rPr>
          <w:rFonts w:ascii="Times New Roman" w:eastAsia="Calibri" w:hAnsi="Times New Roman" w:cs="Times New Roman"/>
          <w:sz w:val="28"/>
          <w:szCs w:val="24"/>
        </w:rPr>
        <w:t>равноускоренно</w:t>
      </w:r>
      <w:proofErr w:type="spellEnd"/>
      <w:r w:rsidRPr="005F682C">
        <w:rPr>
          <w:rFonts w:ascii="Times New Roman" w:eastAsia="Calibri" w:hAnsi="Times New Roman" w:cs="Times New Roman"/>
          <w:sz w:val="28"/>
          <w:szCs w:val="24"/>
        </w:rPr>
        <w:t xml:space="preserve">, проезжает мимо четырех столбов, стоящих друг за другом на одинаковом расстоянии. Расстояние между первыми двумя столбцами он проехал за время </w:t>
      </w:r>
      <w:r w:rsidRPr="005F682C">
        <w:rPr>
          <w:rFonts w:ascii="Times New Roman" w:eastAsia="Calibri" w:hAnsi="Times New Roman" w:cs="Times New Roman"/>
          <w:i/>
          <w:sz w:val="28"/>
          <w:szCs w:val="24"/>
          <w:lang w:val="en-US"/>
        </w:rPr>
        <w:t>t</w:t>
      </w:r>
      <w:r w:rsidRPr="005F682C">
        <w:rPr>
          <w:rFonts w:ascii="Times New Roman" w:eastAsia="Calibri" w:hAnsi="Times New Roman" w:cs="Times New Roman"/>
          <w:sz w:val="28"/>
          <w:szCs w:val="24"/>
          <w:vertAlign w:val="subscript"/>
        </w:rPr>
        <w:t>1</w:t>
      </w:r>
      <w:r w:rsidRPr="005F682C">
        <w:rPr>
          <w:rFonts w:ascii="Times New Roman" w:eastAsia="Calibri" w:hAnsi="Times New Roman" w:cs="Times New Roman"/>
          <w:sz w:val="28"/>
          <w:szCs w:val="24"/>
        </w:rPr>
        <w:t xml:space="preserve">=2 с, а между вторым и третьим – за время </w:t>
      </w:r>
      <w:r w:rsidRPr="005F682C">
        <w:rPr>
          <w:rFonts w:ascii="Times New Roman" w:eastAsia="Calibri" w:hAnsi="Times New Roman" w:cs="Times New Roman"/>
          <w:i/>
          <w:sz w:val="28"/>
          <w:szCs w:val="24"/>
          <w:lang w:val="en-US"/>
        </w:rPr>
        <w:t>t</w:t>
      </w:r>
      <w:r w:rsidRPr="005F682C">
        <w:rPr>
          <w:rFonts w:ascii="Times New Roman" w:eastAsia="Calibri" w:hAnsi="Times New Roman" w:cs="Times New Roman"/>
          <w:sz w:val="28"/>
          <w:szCs w:val="24"/>
          <w:vertAlign w:val="subscript"/>
        </w:rPr>
        <w:t>2</w:t>
      </w:r>
      <w:r w:rsidRPr="005F682C">
        <w:rPr>
          <w:rFonts w:ascii="Times New Roman" w:eastAsia="Calibri" w:hAnsi="Times New Roman" w:cs="Times New Roman"/>
          <w:sz w:val="28"/>
          <w:szCs w:val="24"/>
        </w:rPr>
        <w:t xml:space="preserve">=1 с. Найти время </w:t>
      </w:r>
      <w:r w:rsidRPr="005F682C">
        <w:rPr>
          <w:rFonts w:ascii="Times New Roman" w:eastAsia="Calibri" w:hAnsi="Times New Roman" w:cs="Times New Roman"/>
          <w:i/>
          <w:sz w:val="28"/>
          <w:szCs w:val="24"/>
          <w:lang w:val="en-US"/>
        </w:rPr>
        <w:t>t</w:t>
      </w:r>
      <w:r w:rsidRPr="005F682C">
        <w:rPr>
          <w:rFonts w:ascii="Times New Roman" w:eastAsia="Calibri" w:hAnsi="Times New Roman" w:cs="Times New Roman"/>
          <w:sz w:val="28"/>
          <w:szCs w:val="24"/>
          <w:vertAlign w:val="subscript"/>
        </w:rPr>
        <w:t>3</w:t>
      </w:r>
      <w:r w:rsidRPr="005F682C">
        <w:rPr>
          <w:rFonts w:ascii="Times New Roman" w:eastAsia="Calibri" w:hAnsi="Times New Roman" w:cs="Times New Roman"/>
          <w:sz w:val="28"/>
          <w:szCs w:val="24"/>
        </w:rPr>
        <w:t xml:space="preserve"> движения велосипедиста между третьим и четвертым столбами. </w:t>
      </w:r>
    </w:p>
    <w:p w:rsidR="00A67712" w:rsidRPr="005F682C" w:rsidRDefault="00A67712" w:rsidP="003333EE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4"/>
        </w:rPr>
      </w:pPr>
    </w:p>
    <w:p w:rsidR="003333EE" w:rsidRPr="005F682C" w:rsidRDefault="003333EE" w:rsidP="00EB3AA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4"/>
        </w:rPr>
      </w:pPr>
      <w:r w:rsidRPr="005F682C">
        <w:rPr>
          <w:rFonts w:ascii="Times New Roman" w:hAnsi="Times New Roman" w:cs="Times New Roman"/>
          <w:b/>
          <w:sz w:val="32"/>
          <w:szCs w:val="24"/>
        </w:rPr>
        <w:t>Задача 2.</w:t>
      </w:r>
      <w:r w:rsidRPr="005F682C">
        <w:rPr>
          <w:rFonts w:ascii="Times New Roman" w:hAnsi="Times New Roman" w:cs="Times New Roman"/>
          <w:sz w:val="32"/>
          <w:szCs w:val="24"/>
        </w:rPr>
        <w:t xml:space="preserve"> </w:t>
      </w:r>
      <w:r w:rsidRPr="005F682C">
        <w:rPr>
          <w:rFonts w:ascii="Times New Roman" w:hAnsi="Times New Roman" w:cs="Times New Roman"/>
          <w:sz w:val="28"/>
          <w:szCs w:val="24"/>
        </w:rPr>
        <w:t>Два связанных нитью тела с массой m</w:t>
      </w:r>
      <w:r w:rsidRPr="005F682C">
        <w:rPr>
          <w:rFonts w:ascii="Times New Roman" w:hAnsi="Times New Roman" w:cs="Times New Roman"/>
          <w:sz w:val="28"/>
          <w:szCs w:val="24"/>
          <w:vertAlign w:val="subscript"/>
        </w:rPr>
        <w:t>1</w:t>
      </w:r>
      <w:r w:rsidRPr="005F682C">
        <w:rPr>
          <w:rFonts w:ascii="Times New Roman" w:hAnsi="Times New Roman" w:cs="Times New Roman"/>
          <w:sz w:val="28"/>
          <w:szCs w:val="24"/>
        </w:rPr>
        <w:t xml:space="preserve"> и m</w:t>
      </w:r>
      <w:proofErr w:type="gramStart"/>
      <w:r w:rsidRPr="005F682C">
        <w:rPr>
          <w:rFonts w:ascii="Times New Roman" w:hAnsi="Times New Roman" w:cs="Times New Roman"/>
          <w:sz w:val="28"/>
          <w:szCs w:val="24"/>
          <w:vertAlign w:val="subscript"/>
        </w:rPr>
        <w:t>2</w:t>
      </w:r>
      <w:r w:rsidRPr="005F682C">
        <w:rPr>
          <w:rFonts w:ascii="Times New Roman" w:hAnsi="Times New Roman" w:cs="Times New Roman"/>
          <w:sz w:val="28"/>
          <w:szCs w:val="24"/>
        </w:rPr>
        <w:t xml:space="preserve"> &gt;</w:t>
      </w:r>
      <w:proofErr w:type="gramEnd"/>
      <w:r w:rsidRPr="005F682C">
        <w:rPr>
          <w:rFonts w:ascii="Times New Roman" w:hAnsi="Times New Roman" w:cs="Times New Roman"/>
          <w:sz w:val="28"/>
          <w:szCs w:val="24"/>
        </w:rPr>
        <w:t xml:space="preserve"> m</w:t>
      </w:r>
      <w:r w:rsidRPr="005F682C">
        <w:rPr>
          <w:rFonts w:ascii="Times New Roman" w:hAnsi="Times New Roman" w:cs="Times New Roman"/>
          <w:sz w:val="28"/>
          <w:szCs w:val="24"/>
          <w:vertAlign w:val="subscript"/>
        </w:rPr>
        <w:t>1</w:t>
      </w:r>
      <w:r w:rsidRPr="005F682C">
        <w:rPr>
          <w:rFonts w:ascii="Times New Roman" w:hAnsi="Times New Roman" w:cs="Times New Roman"/>
          <w:sz w:val="28"/>
          <w:szCs w:val="24"/>
        </w:rPr>
        <w:t xml:space="preserve"> лежат на гладком столе (сила трения отсутствует). Силу </w:t>
      </w:r>
      <w:r w:rsidRPr="005F682C">
        <w:rPr>
          <w:rFonts w:ascii="Times New Roman" w:hAnsi="Times New Roman" w:cs="Times New Roman"/>
          <w:b/>
          <w:i/>
          <w:sz w:val="28"/>
          <w:szCs w:val="24"/>
        </w:rPr>
        <w:t>F</w:t>
      </w:r>
      <w:r w:rsidRPr="005F682C">
        <w:rPr>
          <w:rFonts w:ascii="Times New Roman" w:hAnsi="Times New Roman" w:cs="Times New Roman"/>
          <w:sz w:val="28"/>
          <w:szCs w:val="24"/>
        </w:rPr>
        <w:t xml:space="preserve"> прикладывают сначала к большему, а затем к меньшему телу. И в первом, и во втором случае тела движутся с ускорением. Сравнить натяжение нити в обоих случаях.</w:t>
      </w:r>
    </w:p>
    <w:p w:rsidR="00A67712" w:rsidRPr="005F682C" w:rsidRDefault="00A67712" w:rsidP="003333EE">
      <w:pPr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</w:p>
    <w:p w:rsidR="003333EE" w:rsidRPr="005F682C" w:rsidRDefault="003333EE" w:rsidP="00EB3AA1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32"/>
          <w:szCs w:val="24"/>
        </w:rPr>
      </w:pPr>
      <w:r w:rsidRPr="005F682C">
        <w:rPr>
          <w:rFonts w:ascii="Times New Roman" w:hAnsi="Times New Roman" w:cs="Times New Roman"/>
          <w:b/>
          <w:sz w:val="32"/>
          <w:szCs w:val="24"/>
        </w:rPr>
        <w:t>Задача 3</w:t>
      </w:r>
      <w:r w:rsidRPr="005F682C">
        <w:rPr>
          <w:rFonts w:ascii="Times New Roman" w:hAnsi="Times New Roman" w:cs="Times New Roman"/>
          <w:sz w:val="32"/>
          <w:szCs w:val="24"/>
        </w:rPr>
        <w:t xml:space="preserve">. </w:t>
      </w:r>
      <w:r w:rsidRPr="005F682C">
        <w:rPr>
          <w:rFonts w:ascii="Times New Roman" w:hAnsi="Times New Roman" w:cs="Times New Roman"/>
          <w:sz w:val="28"/>
          <w:szCs w:val="24"/>
        </w:rPr>
        <w:t xml:space="preserve">Один моль идеального одноатомного газа используют в качестве рабочего вещества в тепловом двигателе, цикл которого показан на </w:t>
      </w:r>
      <w:r w:rsidRPr="005F682C">
        <w:rPr>
          <w:rFonts w:ascii="Times New Roman" w:hAnsi="Times New Roman" w:cs="Times New Roman"/>
          <w:i/>
          <w:sz w:val="28"/>
          <w:szCs w:val="24"/>
          <w:lang w:val="en-US"/>
        </w:rPr>
        <w:t>PV</w:t>
      </w:r>
      <w:r w:rsidRPr="005F682C">
        <w:rPr>
          <w:rFonts w:ascii="Times New Roman" w:hAnsi="Times New Roman" w:cs="Times New Roman"/>
          <w:sz w:val="28"/>
          <w:szCs w:val="24"/>
        </w:rPr>
        <w:t xml:space="preserve"> – диаграмме. Во сколько раз КПД этого цикла отличается от максимально возможного КПД цикла, осуществляемого при той же </w:t>
      </w:r>
      <w:proofErr w:type="gramStart"/>
      <w:r w:rsidRPr="005F682C">
        <w:rPr>
          <w:rFonts w:ascii="Times New Roman" w:hAnsi="Times New Roman" w:cs="Times New Roman"/>
          <w:sz w:val="28"/>
          <w:szCs w:val="24"/>
        </w:rPr>
        <w:t>максимальной  и</w:t>
      </w:r>
      <w:proofErr w:type="gramEnd"/>
      <w:r w:rsidRPr="005F682C">
        <w:rPr>
          <w:rFonts w:ascii="Times New Roman" w:hAnsi="Times New Roman" w:cs="Times New Roman"/>
          <w:sz w:val="28"/>
          <w:szCs w:val="24"/>
        </w:rPr>
        <w:t xml:space="preserve"> минимальной температурах, что и в данном цикле?</w:t>
      </w:r>
    </w:p>
    <w:p w:rsidR="003333EE" w:rsidRPr="005F682C" w:rsidRDefault="003333EE" w:rsidP="003333EE">
      <w:pPr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</w:p>
    <w:p w:rsidR="003333EE" w:rsidRPr="00A13EB6" w:rsidRDefault="003333EE" w:rsidP="003333EE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13EB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02F146D" wp14:editId="792F5DEE">
            <wp:extent cx="2382244" cy="1774552"/>
            <wp:effectExtent l="19050" t="0" r="0" b="0"/>
            <wp:docPr id="1" name="Рисунок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6168" cy="1777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7712" w:rsidRPr="00A13EB6" w:rsidRDefault="00A67712" w:rsidP="003333E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333EE" w:rsidRPr="005F682C" w:rsidRDefault="003333EE" w:rsidP="00EB3AA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4"/>
        </w:rPr>
      </w:pPr>
      <w:r w:rsidRPr="00A67712">
        <w:rPr>
          <w:rFonts w:ascii="Times New Roman" w:hAnsi="Times New Roman" w:cs="Times New Roman"/>
          <w:b/>
          <w:sz w:val="28"/>
          <w:szCs w:val="24"/>
        </w:rPr>
        <w:t>Задача 4.</w:t>
      </w:r>
      <w:r w:rsidRPr="00A67712">
        <w:rPr>
          <w:rFonts w:ascii="Times New Roman" w:hAnsi="Times New Roman" w:cs="Times New Roman"/>
          <w:sz w:val="28"/>
          <w:szCs w:val="24"/>
        </w:rPr>
        <w:t xml:space="preserve"> </w:t>
      </w:r>
      <w:r w:rsidRPr="005F682C">
        <w:rPr>
          <w:rFonts w:ascii="Times New Roman" w:hAnsi="Times New Roman" w:cs="Times New Roman"/>
          <w:sz w:val="28"/>
          <w:szCs w:val="24"/>
        </w:rPr>
        <w:t xml:space="preserve">Каким должно быть </w:t>
      </w:r>
      <w:proofErr w:type="gramStart"/>
      <w:r w:rsidRPr="005F682C">
        <w:rPr>
          <w:rFonts w:ascii="Times New Roman" w:hAnsi="Times New Roman" w:cs="Times New Roman"/>
          <w:sz w:val="28"/>
          <w:szCs w:val="24"/>
        </w:rPr>
        <w:t xml:space="preserve">сопротивление </w:t>
      </w:r>
      <w:r w:rsidRPr="005F682C">
        <w:rPr>
          <w:rFonts w:ascii="Times New Roman" w:hAnsi="Times New Roman" w:cs="Times New Roman"/>
          <w:position w:val="-4"/>
          <w:sz w:val="28"/>
          <w:szCs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5" o:title=""/>
          </v:shape>
          <o:OLEObject Type="Embed" ProgID="Equation.DSMT4" ShapeID="_x0000_i1025" DrawAspect="Content" ObjectID="_1506493284" r:id="rId6"/>
        </w:object>
      </w:r>
      <w:r w:rsidRPr="005F682C">
        <w:rPr>
          <w:rFonts w:ascii="Times New Roman" w:hAnsi="Times New Roman" w:cs="Times New Roman"/>
          <w:sz w:val="28"/>
          <w:szCs w:val="24"/>
        </w:rPr>
        <w:t>,</w:t>
      </w:r>
      <w:proofErr w:type="gramEnd"/>
      <w:r w:rsidRPr="005F682C">
        <w:rPr>
          <w:rFonts w:ascii="Times New Roman" w:hAnsi="Times New Roman" w:cs="Times New Roman"/>
          <w:sz w:val="28"/>
          <w:szCs w:val="24"/>
        </w:rPr>
        <w:t xml:space="preserve"> чтобы входное сопротивление цепи между клеммами тоже было равно </w:t>
      </w:r>
      <w:r w:rsidRPr="005F682C">
        <w:rPr>
          <w:rFonts w:ascii="Times New Roman" w:hAnsi="Times New Roman" w:cs="Times New Roman"/>
          <w:position w:val="-4"/>
          <w:sz w:val="28"/>
          <w:szCs w:val="24"/>
        </w:rPr>
        <w:object w:dxaOrig="200" w:dyaOrig="220">
          <v:shape id="_x0000_i1026" type="#_x0000_t75" style="width:9.75pt;height:11.25pt" o:ole="">
            <v:imagedata r:id="rId7" o:title=""/>
          </v:shape>
          <o:OLEObject Type="Embed" ProgID="Equation.DSMT4" ShapeID="_x0000_i1026" DrawAspect="Content" ObjectID="_1506493285" r:id="rId8"/>
        </w:object>
      </w:r>
      <w:r w:rsidRPr="005F682C">
        <w:rPr>
          <w:rFonts w:ascii="Times New Roman" w:hAnsi="Times New Roman" w:cs="Times New Roman"/>
          <w:sz w:val="28"/>
          <w:szCs w:val="24"/>
        </w:rPr>
        <w:t>?</w:t>
      </w:r>
    </w:p>
    <w:p w:rsidR="003333EE" w:rsidRPr="00A13EB6" w:rsidRDefault="00A67712" w:rsidP="003333EE">
      <w:pPr>
        <w:jc w:val="both"/>
        <w:rPr>
          <w:rFonts w:ascii="Times New Roman" w:hAnsi="Times New Roman" w:cs="Times New Roman"/>
          <w:sz w:val="24"/>
          <w:szCs w:val="24"/>
        </w:rPr>
      </w:pPr>
      <w:bookmarkStart w:id="0" w:name="_GoBack"/>
      <w:r w:rsidRPr="00A13EB6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642745</wp:posOffset>
                </wp:positionH>
                <wp:positionV relativeFrom="paragraph">
                  <wp:posOffset>205105</wp:posOffset>
                </wp:positionV>
                <wp:extent cx="2839610" cy="1447800"/>
                <wp:effectExtent l="38100" t="0" r="0" b="0"/>
                <wp:wrapNone/>
                <wp:docPr id="16" name="Группа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39610" cy="1447800"/>
                          <a:chOff x="4551" y="3093"/>
                          <a:chExt cx="3504" cy="2379"/>
                        </a:xfrm>
                      </wpg:grpSpPr>
                      <wps:wsp>
                        <wps:cNvPr id="17" name="Line 17"/>
                        <wps:cNvCnPr>
                          <a:cxnSpLocks noChangeShapeType="1"/>
                        </wps:cNvCnPr>
                        <wps:spPr bwMode="auto">
                          <a:xfrm>
                            <a:off x="4551" y="3181"/>
                            <a:ext cx="614" cy="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5165" y="3093"/>
                            <a:ext cx="656" cy="2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6478" y="3093"/>
                            <a:ext cx="657" cy="2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Line 20"/>
                        <wps:cNvCnPr>
                          <a:cxnSpLocks noChangeShapeType="1"/>
                        </wps:cNvCnPr>
                        <wps:spPr bwMode="auto">
                          <a:xfrm flipV="1">
                            <a:off x="5821" y="3226"/>
                            <a:ext cx="614" cy="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21"/>
                        <wps:cNvCnPr>
                          <a:cxnSpLocks noChangeShapeType="1"/>
                        </wps:cNvCnPr>
                        <wps:spPr bwMode="auto">
                          <a:xfrm flipV="1">
                            <a:off x="7135" y="3226"/>
                            <a:ext cx="351" cy="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22"/>
                        <wps:cNvCnPr>
                          <a:cxnSpLocks noChangeShapeType="1"/>
                        </wps:cNvCnPr>
                        <wps:spPr bwMode="auto">
                          <a:xfrm>
                            <a:off x="7486" y="3226"/>
                            <a:ext cx="1" cy="52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Rectangle 23"/>
                        <wps:cNvSpPr>
                          <a:spLocks noChangeArrowheads="1"/>
                        </wps:cNvSpPr>
                        <wps:spPr bwMode="auto">
                          <a:xfrm rot="5400000">
                            <a:off x="7176" y="3976"/>
                            <a:ext cx="664" cy="21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Rectangle 24"/>
                        <wps:cNvSpPr>
                          <a:spLocks noChangeArrowheads="1"/>
                        </wps:cNvSpPr>
                        <wps:spPr bwMode="auto">
                          <a:xfrm rot="5400000">
                            <a:off x="5862" y="3976"/>
                            <a:ext cx="664" cy="21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Line 25"/>
                        <wps:cNvCnPr>
                          <a:cxnSpLocks noChangeShapeType="1"/>
                        </wps:cNvCnPr>
                        <wps:spPr bwMode="auto">
                          <a:xfrm>
                            <a:off x="6172" y="3226"/>
                            <a:ext cx="1" cy="527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26"/>
                        <wps:cNvCnPr>
                          <a:cxnSpLocks noChangeShapeType="1"/>
                        </wps:cNvCnPr>
                        <wps:spPr bwMode="auto">
                          <a:xfrm>
                            <a:off x="7486" y="4415"/>
                            <a:ext cx="1" cy="397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27"/>
                        <wps:cNvCnPr>
                          <a:cxnSpLocks noChangeShapeType="1"/>
                        </wps:cNvCnPr>
                        <wps:spPr bwMode="auto">
                          <a:xfrm>
                            <a:off x="6172" y="4460"/>
                            <a:ext cx="1" cy="35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28"/>
                        <wps:cNvCnPr>
                          <a:cxnSpLocks noChangeShapeType="1"/>
                        </wps:cNvCnPr>
                        <wps:spPr bwMode="auto">
                          <a:xfrm flipH="1">
                            <a:off x="4595" y="4812"/>
                            <a:ext cx="2891" cy="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7617" y="3754"/>
                            <a:ext cx="438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67712" w:rsidRPr="000D7465" w:rsidRDefault="00A67712" w:rsidP="00A67712">
                              <w:pPr>
                                <w:rPr>
                                  <w:i/>
                                  <w:sz w:val="36"/>
                                  <w:szCs w:val="36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sz w:val="36"/>
                                  <w:szCs w:val="36"/>
                                  <w:lang w:val="en-US"/>
                                </w:rPr>
                                <w:t>r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6610" y="3226"/>
                            <a:ext cx="438" cy="5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67712" w:rsidRPr="000D7465" w:rsidRDefault="00A67712" w:rsidP="00A67712">
                              <w:pPr>
                                <w:rPr>
                                  <w:i/>
                                  <w:sz w:val="36"/>
                                  <w:szCs w:val="36"/>
                                  <w:lang w:val="en-US"/>
                                </w:rPr>
                              </w:pPr>
                              <w:r w:rsidRPr="000D7465">
                                <w:rPr>
                                  <w:i/>
                                  <w:sz w:val="36"/>
                                  <w:szCs w:val="36"/>
                                  <w:lang w:val="en-US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5734" y="3798"/>
                            <a:ext cx="438" cy="5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67712" w:rsidRPr="000D7465" w:rsidRDefault="00A67712" w:rsidP="00A67712">
                              <w:pPr>
                                <w:rPr>
                                  <w:i/>
                                  <w:sz w:val="36"/>
                                  <w:szCs w:val="36"/>
                                  <w:lang w:val="en-US"/>
                                </w:rPr>
                              </w:pPr>
                              <w:r w:rsidRPr="000D7465">
                                <w:rPr>
                                  <w:i/>
                                  <w:sz w:val="36"/>
                                  <w:szCs w:val="36"/>
                                  <w:lang w:val="en-US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5252" y="3270"/>
                            <a:ext cx="438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67712" w:rsidRPr="000D7465" w:rsidRDefault="00A67712" w:rsidP="00A67712">
                              <w:pPr>
                                <w:rPr>
                                  <w:i/>
                                  <w:sz w:val="36"/>
                                  <w:szCs w:val="36"/>
                                  <w:lang w:val="en-US"/>
                                </w:rPr>
                              </w:pPr>
                              <w:r w:rsidRPr="000D7465">
                                <w:rPr>
                                  <w:i/>
                                  <w:sz w:val="36"/>
                                  <w:szCs w:val="36"/>
                                  <w:lang w:val="en-US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5383" y="4988"/>
                            <a:ext cx="1401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67712" w:rsidRPr="00417825" w:rsidRDefault="00A67712" w:rsidP="00A67712">
                              <w:pPr>
                                <w:rPr>
                                  <w:szCs w:val="32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Группа 16" o:spid="_x0000_s1026" style="position:absolute;left:0;text-align:left;margin-left:129.35pt;margin-top:16.15pt;width:223.6pt;height:114pt;z-index:251658240" coordorigin="4551,3093" coordsize="3504,23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">
                <v:line id="Line 17" o:spid="_x0000_s1027" style="position:absolute;visibility:visible;mso-wrap-style:square" from="4551,3181" to="5165,31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JpaMEAAADbAAAADwAAAGRycy9kb3ducmV2LnhtbERPTWsCMRC9C/6HMEJvmtWD1q1RRCqW&#10;ghRXe+ht2Ex3F5NJ2KS6/fdGELzN433OYtVZIy7UhsaxgvEoA0FcOt1wpeB03A5fQYSIrNE4JgX/&#10;FGC17PcWmGt35QNdiliJFMIhRwV1jD6XMpQ1WQwj54kT9+taizHBtpK6xWsKt0ZOsmwqLTacGmr0&#10;tKmpPBd/VsHXpPFzlJ/bXTHfm+P+x2T+/Vupl0G3fgMRqYtP8cP9odP8Gdx/SQfI5Q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sAmlowQAAANsAAAAPAAAAAAAAAAAAAAAA&#10;AKECAABkcnMvZG93bnJldi54bWxQSwUGAAAAAAQABAD5AAAAjwMAAAAA&#10;" strokeweight="1.5pt">
                  <v:stroke startarrow="oval"/>
                </v:line>
                <v:rect id="Rectangle 18" o:spid="_x0000_s1028" style="position:absolute;left:5165;top:3093;width:656;height:2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/0a8UA&#10;AADbAAAADwAAAGRycy9kb3ducmV2LnhtbESPQWsCQQyF7wX/wxDBS6mztlBkdZSiFsSDUBXsMezE&#10;3aU7mWVm1NVf3xwEbwnv5b0v03nnGnWhEGvPBkbDDBRx4W3NpYHD/vttDComZIuNZzJwowjzWe9l&#10;irn1V/6hyy6VSkI45migSqnNtY5FRQ7j0LfEop18cJhkDaW2Aa8S7hr9nmWf2mHN0lBhS4uKir/d&#10;2Rlojwt0q61Om3D7uP+eD9vlMns1ZtDvviagEnXpaX5cr63gC6z8IgPo2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3/RrxQAAANsAAAAPAAAAAAAAAAAAAAAAAJgCAABkcnMv&#10;ZG93bnJldi54bWxQSwUGAAAAAAQABAD1AAAAigMAAAAA&#10;" strokeweight="1.5pt"/>
                <v:rect id="Rectangle 19" o:spid="_x0000_s1029" style="position:absolute;left:6478;top:3093;width:657;height:2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NR8MMA&#10;AADbAAAADwAAAGRycy9kb3ducmV2LnhtbERPTWvCQBC9C/6HZQq9SN20hdJGVxGtID0IpgE9Dtkx&#10;Cc3Oht1NjP313YLgbR7vc+bLwTSiJ+drywqepwkI4sLqmksF+ff26R2ED8gaG8uk4EoelovxaI6p&#10;thc+UJ+FUsQQ9ikqqEJoUyl9UZFBP7UtceTO1hkMEbpSaoeXGG4a+ZIkb9JgzbGhwpbWFRU/WWcU&#10;tMc1ms+9DF/u+vp76vL9ZpNMlHp8GFYzEIGGcBff3Dsd53/A/y/xALn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JNR8MMAAADbAAAADwAAAAAAAAAAAAAAAACYAgAAZHJzL2Rv&#10;d25yZXYueG1sUEsFBgAAAAAEAAQA9QAAAIgDAAAAAA==&#10;" strokeweight="1.5pt"/>
                <v:line id="Line 20" o:spid="_x0000_s1030" style="position:absolute;flip:y;visibility:visible;mso-wrap-style:square" from="5821,3226" to="6435,32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EnUyb4AAADbAAAADwAAAGRycy9kb3ducmV2LnhtbERPTYvCMBC9C/6HMMLeNLUHWbpGEUFQ&#10;9OCqsNehmTbFZlKSaOu/3xwEj4/3vVwPthVP8qFxrGA+y0AQl043XCu4XXfTbxAhImtsHZOCFwVY&#10;r8ajJRba9fxLz0usRQrhUKACE2NXSBlKQxbDzHXEiauctxgT9LXUHvsUbluZZ9lCWmw4NRjsaGuo&#10;vF8eVoE8HPuz3+W3qq72nfs7mNOiH5T6mgybHxCRhvgRv917rSBP69OX9APk6h8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sSdTJvgAAANsAAAAPAAAAAAAAAAAAAAAAAKEC&#10;AABkcnMvZG93bnJldi54bWxQSwUGAAAAAAQABAD5AAAAjAMAAAAA&#10;" strokeweight="1.5pt"/>
                <v:line id="Line 21" o:spid="_x0000_s1031" style="position:absolute;flip:y;visibility:visible;mso-wrap-style:square" from="7135,3226" to="7486,32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VxUsIAAADbAAAADwAAAGRycy9kb3ducmV2LnhtbESPQYvCMBSE74L/ITzBm6b2IEs1igiC&#10;sh5cV/D6aF6bYvNSkmi7/94sLOxxmJlvmPV2sK14kQ+NYwWLeQaCuHS64VrB7fsw+wARIrLG1jEp&#10;+KEA2814tMZCu56/6HWNtUgQDgUqMDF2hZShNGQxzF1HnLzKeYsxSV9L7bFPcNvKPMuW0mLDacFg&#10;R3tD5eP6tArk6bO/+EN+q+rq2Ln7yZyX/aDUdDLsViAiDfE//Nc+agX5An6/pB8gN2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wVxUsIAAADbAAAADwAAAAAAAAAAAAAA&#10;AAChAgAAZHJzL2Rvd25yZXYueG1sUEsFBgAAAAAEAAQA+QAAAJADAAAAAA==&#10;" strokeweight="1.5pt"/>
                <v:line id="Line 22" o:spid="_x0000_s1032" style="position:absolute;visibility:visible;mso-wrap-style:square" from="7486,3226" to="7487,3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flP8MAAADbAAAADwAAAGRycy9kb3ducmV2LnhtbESPQWvCQBSE7wX/w/IEb3VjBCnRVUSw&#10;lt6aFqG3R/aZxGTfxt2Npv++Kwgeh5n5hlltBtOKKzlfW1YwmyYgiAuray4V/HzvX99A+ICssbVM&#10;Cv7Iw2Y9ellhpu2Nv+iah1JECPsMFVQhdJmUvqjIoJ/ajjh6J+sMhihdKbXDW4SbVqZJspAGa44L&#10;FXa0q6ho8t4oOPY5/56bvWuxfz8cTsdL4+efSk3Gw3YJItAQnuFH+0MrSFO4f4k/QK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/X5T/DAAAA2wAAAA8AAAAAAAAAAAAA&#10;AAAAoQIAAGRycy9kb3ducmV2LnhtbFBLBQYAAAAABAAEAPkAAACRAwAAAAA=&#10;" strokeweight="1.5pt"/>
                <v:rect id="Rectangle 23" o:spid="_x0000_s1033" style="position:absolute;left:7176;top:3976;width:664;height:219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rD08IA&#10;AADbAAAADwAAAGRycy9kb3ducmV2LnhtbESPT4vCMBTE7wv7HcJb2Nua2oJI1ygiCu5t/YceH83b&#10;pti8lCba9ttvBMHjMDO/YWaL3tbiTq2vHCsYjxIQxIXTFZcKjofN1xSED8gaa8ekYCAPi/n72wxz&#10;7Tre0X0fShEh7HNUYEJocil9YciiH7mGOHp/rrUYomxLqVvsItzWMk2SibRYcVww2NDKUHHd36yC&#10;k70wX6qfbH02adb9joepXA5KfX70y28QgfrwCj/bW60gzeDxJf4AOf8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CsPTwgAAANsAAAAPAAAAAAAAAAAAAAAAAJgCAABkcnMvZG93&#10;bnJldi54bWxQSwUGAAAAAAQABAD1AAAAhwMAAAAA&#10;" strokeweight="1.5pt"/>
                <v:rect id="Rectangle 24" o:spid="_x0000_s1034" style="position:absolute;left:5862;top:3976;width:664;height:219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Nbp8IA&#10;AADbAAAADwAAAGRycy9kb3ducmV2LnhtbESPQWvCQBSE7wX/w/IEb3VjlCLRVURa0Fu1FT0+ss9s&#10;MPs2ZFeT/PuuIPQ4zMw3zHLd2Uo8qPGlYwWTcQKCOHe65ELB78/X+xyED8gaK8ekoCcP69XgbYmZ&#10;di0f6HEMhYgQ9hkqMCHUmZQ+N2TRj11NHL2rayyGKJtC6gbbCLeVTJPkQ1osOS4YrGlrKL8d71bB&#10;yV6YL+V++nk26bT9nvRzuemVGg27zQJEoC78h1/tnVaQzuD5Jf4Auf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41unwgAAANsAAAAPAAAAAAAAAAAAAAAAAJgCAABkcnMvZG93&#10;bnJldi54bWxQSwUGAAAAAAQABAD1AAAAhwMAAAAA&#10;" strokeweight="1.5pt"/>
                <v:line id="Line 25" o:spid="_x0000_s1035" style="position:absolute;visibility:visible;mso-wrap-style:square" from="6172,3226" to="6173,37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D59S8MAAADbAAAADwAAAGRycy9kb3ducmV2LnhtbESPQWvCQBSE7wX/w/KE3upGS4tEVxHB&#10;Kr0ZRfD2yD6TmOzbdHej8d+7hUKPw8x8w8yXvWnEjZyvLCsYjxIQxLnVFRcKjofN2xSED8gaG8uk&#10;4EEelovByxxTbe+8p1sWChEh7FNUUIbQplL6vCSDfmRb4uhdrDMYonSF1A7vEW4aOUmST2mw4rhQ&#10;YkvrkvI664yCU5fx+VpvXIPd13Z7Of3U/v1bqddhv5qBCNSH//Bfe6cVTD7g90v8AXLx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A+fUvDAAAA2wAAAA8AAAAAAAAAAAAA&#10;AAAAoQIAAGRycy9kb3ducmV2LnhtbFBLBQYAAAAABAAEAPkAAACRAwAAAAA=&#10;" strokeweight="1.5pt"/>
                <v:line id="Line 26" o:spid="_x0000_s1036" style="position:absolute;visibility:visible;mso-wrap-style:square" from="7486,4415" to="7487,4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OzjPMMAAADbAAAADwAAAGRycy9kb3ducmV2LnhtbESPT4vCMBTE7wt+h/AEb2uqgizVKCL4&#10;B2/bFcHbo3m2tc1LTVLtfvvNwsIeh5n5DbNc96YRT3K+sqxgMk5AEOdWV1woOH/t3j9A+ICssbFM&#10;Cr7Jw3o1eFtiqu2LP+mZhUJECPsUFZQhtKmUPi/JoB/bljh6N+sMhihdIbXDV4SbRk6TZC4NVhwX&#10;SmxpW1JeZ51RcOkyvt7rnWuw2x8Ot8uj9rOTUqNhv1mACNSH//Bf+6gVTOfw+yX+ALn6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Ds4zzDAAAA2wAAAA8AAAAAAAAAAAAA&#10;AAAAoQIAAGRycy9kb3ducmV2LnhtbFBLBQYAAAAABAAEAPkAAACRAwAAAAA=&#10;" strokeweight="1.5pt"/>
                <v:line id="Line 27" o:spid="_x0000_s1037" style="position:absolute;visibility:visible;mso-wrap-style:square" from="6172,4460" to="6173,4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6BGp8MAAADbAAAADwAAAGRycy9kb3ducmV2LnhtbESPQWvCQBSE7wX/w/KE3upGC61EVxHB&#10;Kr0ZRfD2yD6TmOzbdHej8d+7hUKPw8x8w8yXvWnEjZyvLCsYjxIQxLnVFRcKjofN2xSED8gaG8uk&#10;4EEelovByxxTbe+8p1sWChEh7FNUUIbQplL6vCSDfmRb4uhdrDMYonSF1A7vEW4aOUmSD2mw4rhQ&#10;YkvrkvI664yCU5fx+VpvXIPd13Z7Of3U/v1bqddhv5qBCNSH//Bfe6cVTD7h90v8AXLx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+gRqfDAAAA2wAAAA8AAAAAAAAAAAAA&#10;AAAAoQIAAGRycy9kb3ducmV2LnhtbFBLBQYAAAAABAAEAPkAAACRAwAAAAA=&#10;" strokeweight="1.5pt"/>
                <v:line id="Line 28" o:spid="_x0000_s1038" style="position:absolute;flip:x;visibility:visible;mso-wrap-style:square" from="4595,4812" to="7486,4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i3hr0AAADbAAAADwAAAGRycy9kb3ducmV2LnhtbERPTwsBQRS/K99hesqNWQ5oGZJSJGkR&#10;19fOs7vZebPtDJZPbw7K8dfv/2zRmFI8qXaFZQWDfgSCOLW64EzB+bTuTUA4j6yxtEwK3uRgMW+3&#10;Zhhr++KEnkefiRDCLkYFufdVLKVLczLo+rYiDtzN1gZ9gHUmdY2vEG5KOYyikTRYcGjIsaJVTun9&#10;+DAKkt1lO07uOCkv4/31s3OHJtsclOp2muUUhKfG/8U/90YrGIax4Uv4AXL+B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JDot4a9AAAA2wAAAA8AAAAAAAAAAAAAAAAAoQIA&#10;AGRycy9kb3ducmV2LnhtbFBLBQYAAAAABAAEAPkAAACLAwAAAAA=&#10;" strokeweight="1.5pt">
                  <v:stroke endarrow="oval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9" o:spid="_x0000_s1039" type="#_x0000_t202" style="position:absolute;left:7617;top:3754;width:438;height:5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<v:textbox>
                    <w:txbxContent>
                      <w:p w:rsidR="00A67712" w:rsidRPr="000D7465" w:rsidRDefault="00A67712" w:rsidP="00A67712">
                        <w:pPr>
                          <w:rPr>
                            <w:i/>
                            <w:sz w:val="36"/>
                            <w:szCs w:val="36"/>
                            <w:lang w:val="en-US"/>
                          </w:rPr>
                        </w:pPr>
                        <w:proofErr w:type="gramStart"/>
                        <w:r>
                          <w:rPr>
                            <w:i/>
                            <w:sz w:val="36"/>
                            <w:szCs w:val="36"/>
                            <w:lang w:val="en-US"/>
                          </w:rPr>
                          <w:t>r</w:t>
                        </w:r>
                        <w:proofErr w:type="gramEnd"/>
                      </w:p>
                    </w:txbxContent>
                  </v:textbox>
                </v:shape>
                <v:shape id="Text Box 30" o:spid="_x0000_s1040" type="#_x0000_t202" style="position:absolute;left:6610;top:3226;width:438;height:5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<v:textbox>
                    <w:txbxContent>
                      <w:p w:rsidR="00A67712" w:rsidRPr="000D7465" w:rsidRDefault="00A67712" w:rsidP="00A67712">
                        <w:pPr>
                          <w:rPr>
                            <w:i/>
                            <w:sz w:val="36"/>
                            <w:szCs w:val="36"/>
                            <w:lang w:val="en-US"/>
                          </w:rPr>
                        </w:pPr>
                        <w:r w:rsidRPr="000D7465">
                          <w:rPr>
                            <w:i/>
                            <w:sz w:val="36"/>
                            <w:szCs w:val="36"/>
                            <w:lang w:val="en-US"/>
                          </w:rPr>
                          <w:t>R</w:t>
                        </w:r>
                      </w:p>
                    </w:txbxContent>
                  </v:textbox>
                </v:shape>
                <v:shape id="Text Box 31" o:spid="_x0000_s1041" type="#_x0000_t202" style="position:absolute;left:5734;top:3798;width:438;height:5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<v:textbox>
                    <w:txbxContent>
                      <w:p w:rsidR="00A67712" w:rsidRPr="000D7465" w:rsidRDefault="00A67712" w:rsidP="00A67712">
                        <w:pPr>
                          <w:rPr>
                            <w:i/>
                            <w:sz w:val="36"/>
                            <w:szCs w:val="36"/>
                            <w:lang w:val="en-US"/>
                          </w:rPr>
                        </w:pPr>
                        <w:r w:rsidRPr="000D7465">
                          <w:rPr>
                            <w:i/>
                            <w:sz w:val="36"/>
                            <w:szCs w:val="36"/>
                            <w:lang w:val="en-US"/>
                          </w:rPr>
                          <w:t>R</w:t>
                        </w:r>
                      </w:p>
                    </w:txbxContent>
                  </v:textbox>
                </v:shape>
                <v:shape id="Text Box 32" o:spid="_x0000_s1042" type="#_x0000_t202" style="position:absolute;left:5252;top:3270;width:438;height:5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<v:textbox>
                    <w:txbxContent>
                      <w:p w:rsidR="00A67712" w:rsidRPr="000D7465" w:rsidRDefault="00A67712" w:rsidP="00A67712">
                        <w:pPr>
                          <w:rPr>
                            <w:i/>
                            <w:sz w:val="36"/>
                            <w:szCs w:val="36"/>
                            <w:lang w:val="en-US"/>
                          </w:rPr>
                        </w:pPr>
                        <w:r w:rsidRPr="000D7465">
                          <w:rPr>
                            <w:i/>
                            <w:sz w:val="36"/>
                            <w:szCs w:val="36"/>
                            <w:lang w:val="en-US"/>
                          </w:rPr>
                          <w:t>R</w:t>
                        </w:r>
                      </w:p>
                    </w:txbxContent>
                  </v:textbox>
                </v:shape>
                <v:shape id="Text Box 33" o:spid="_x0000_s1043" type="#_x0000_t202" style="position:absolute;left:5383;top:4988;width:1401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cX7s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nF+7EAAAA2wAAAA8AAAAAAAAAAAAAAAAAmAIAAGRycy9k&#10;b3ducmV2LnhtbFBLBQYAAAAABAAEAPUAAACJAwAAAAA=&#10;" filled="f" stroked="f">
                  <v:textbox>
                    <w:txbxContent>
                      <w:p w:rsidR="00A67712" w:rsidRPr="00417825" w:rsidRDefault="00A67712" w:rsidP="00A67712">
                        <w:pPr>
                          <w:rPr>
                            <w:szCs w:val="32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bookmarkEnd w:id="0"/>
    </w:p>
    <w:p w:rsidR="003333EE" w:rsidRPr="00A13EB6" w:rsidRDefault="003333EE" w:rsidP="003333EE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A67712" w:rsidRDefault="00A67712" w:rsidP="003333EE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A67712" w:rsidRDefault="00A67712" w:rsidP="003333EE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3333EE" w:rsidRPr="005F682C" w:rsidRDefault="003333EE" w:rsidP="00EB3AA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4"/>
        </w:rPr>
      </w:pPr>
      <w:r w:rsidRPr="00A67712">
        <w:rPr>
          <w:rFonts w:ascii="Times New Roman" w:hAnsi="Times New Roman" w:cs="Times New Roman"/>
          <w:b/>
          <w:sz w:val="28"/>
          <w:szCs w:val="24"/>
        </w:rPr>
        <w:t>Задача 5.</w:t>
      </w:r>
      <w:r w:rsidRPr="00A67712">
        <w:rPr>
          <w:rFonts w:ascii="Times New Roman" w:hAnsi="Times New Roman" w:cs="Times New Roman"/>
          <w:sz w:val="28"/>
          <w:szCs w:val="24"/>
        </w:rPr>
        <w:t xml:space="preserve"> </w:t>
      </w:r>
      <w:r w:rsidRPr="005F682C">
        <w:rPr>
          <w:rFonts w:ascii="Times New Roman" w:hAnsi="Times New Roman" w:cs="Times New Roman"/>
          <w:sz w:val="28"/>
          <w:szCs w:val="24"/>
        </w:rPr>
        <w:t xml:space="preserve">Через клин с малым </w:t>
      </w:r>
      <w:proofErr w:type="gramStart"/>
      <w:r w:rsidRPr="005F682C">
        <w:rPr>
          <w:rFonts w:ascii="Times New Roman" w:hAnsi="Times New Roman" w:cs="Times New Roman"/>
          <w:sz w:val="28"/>
          <w:szCs w:val="24"/>
        </w:rPr>
        <w:t xml:space="preserve">углом </w:t>
      </w:r>
      <w:r w:rsidRPr="005F682C">
        <w:rPr>
          <w:rFonts w:ascii="Times New Roman" w:hAnsi="Times New Roman" w:cs="Times New Roman"/>
          <w:position w:val="-6"/>
          <w:sz w:val="28"/>
          <w:szCs w:val="24"/>
        </w:rPr>
        <w:object w:dxaOrig="260" w:dyaOrig="240">
          <v:shape id="_x0000_i1027" type="#_x0000_t75" style="width:13.5pt;height:12pt" o:ole="">
            <v:imagedata r:id="rId9" o:title=""/>
          </v:shape>
          <o:OLEObject Type="Embed" ProgID="Equation.DSMT4" ShapeID="_x0000_i1027" DrawAspect="Content" ObjectID="_1506493286" r:id="rId10"/>
        </w:object>
      </w:r>
      <w:r w:rsidRPr="005F682C">
        <w:rPr>
          <w:rFonts w:ascii="Times New Roman" w:hAnsi="Times New Roman" w:cs="Times New Roman"/>
          <w:sz w:val="28"/>
          <w:szCs w:val="24"/>
        </w:rPr>
        <w:t xml:space="preserve"> при</w:t>
      </w:r>
      <w:proofErr w:type="gramEnd"/>
      <w:r w:rsidRPr="005F682C">
        <w:rPr>
          <w:rFonts w:ascii="Times New Roman" w:hAnsi="Times New Roman" w:cs="Times New Roman"/>
          <w:sz w:val="28"/>
          <w:szCs w:val="24"/>
        </w:rPr>
        <w:t xml:space="preserve"> вершине проходит луч света, который падает под малым углом </w:t>
      </w:r>
      <w:r w:rsidRPr="005F682C">
        <w:rPr>
          <w:rFonts w:ascii="Times New Roman" w:hAnsi="Times New Roman" w:cs="Times New Roman"/>
          <w:position w:val="-10"/>
          <w:sz w:val="28"/>
          <w:szCs w:val="24"/>
        </w:rPr>
        <w:object w:dxaOrig="220" w:dyaOrig="279">
          <v:shape id="_x0000_i1028" type="#_x0000_t75" style="width:11.25pt;height:13.5pt" o:ole="">
            <v:imagedata r:id="rId11" o:title=""/>
          </v:shape>
          <o:OLEObject Type="Embed" ProgID="Equation.DSMT4" ShapeID="_x0000_i1028" DrawAspect="Content" ObjectID="_1506493287" r:id="rId12"/>
        </w:object>
      </w:r>
      <w:r w:rsidRPr="005F682C">
        <w:rPr>
          <w:rFonts w:ascii="Times New Roman" w:hAnsi="Times New Roman" w:cs="Times New Roman"/>
          <w:sz w:val="28"/>
          <w:szCs w:val="24"/>
        </w:rPr>
        <w:t xml:space="preserve"> к передней поверхности клина. Найдите угол отклонения луча света от первоначального направления. Показатель преломления материала клина </w:t>
      </w:r>
      <w:proofErr w:type="gramStart"/>
      <w:r w:rsidRPr="005F682C">
        <w:rPr>
          <w:rFonts w:ascii="Times New Roman" w:hAnsi="Times New Roman" w:cs="Times New Roman"/>
          <w:sz w:val="28"/>
          <w:szCs w:val="24"/>
        </w:rPr>
        <w:t xml:space="preserve">равен </w:t>
      </w:r>
      <w:r w:rsidRPr="005F682C">
        <w:rPr>
          <w:rFonts w:ascii="Times New Roman" w:hAnsi="Times New Roman" w:cs="Times New Roman"/>
          <w:position w:val="-6"/>
          <w:sz w:val="28"/>
          <w:szCs w:val="24"/>
        </w:rPr>
        <w:object w:dxaOrig="220" w:dyaOrig="240">
          <v:shape id="_x0000_i1029" type="#_x0000_t75" style="width:11.25pt;height:12pt" o:ole="">
            <v:imagedata r:id="rId13" o:title=""/>
          </v:shape>
          <o:OLEObject Type="Embed" ProgID="Equation.DSMT4" ShapeID="_x0000_i1029" DrawAspect="Content" ObjectID="_1506493288" r:id="rId14"/>
        </w:object>
      </w:r>
      <w:r w:rsidRPr="005F682C">
        <w:rPr>
          <w:rFonts w:ascii="Times New Roman" w:hAnsi="Times New Roman" w:cs="Times New Roman"/>
          <w:sz w:val="28"/>
          <w:szCs w:val="24"/>
        </w:rPr>
        <w:t>.</w:t>
      </w:r>
      <w:proofErr w:type="gramEnd"/>
      <w:r w:rsidRPr="005F682C">
        <w:rPr>
          <w:rFonts w:ascii="Times New Roman" w:hAnsi="Times New Roman" w:cs="Times New Roman"/>
          <w:sz w:val="28"/>
          <w:szCs w:val="24"/>
        </w:rPr>
        <w:t xml:space="preserve"> </w:t>
      </w:r>
    </w:p>
    <w:p w:rsidR="003333EE" w:rsidRPr="00A13EB6" w:rsidRDefault="003333EE" w:rsidP="003333E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333EE" w:rsidRPr="00A13EB6" w:rsidRDefault="005F682C" w:rsidP="003333EE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A13EB6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383A9EF0" wp14:editId="3BF02DBC">
                <wp:simplePos x="0" y="0"/>
                <wp:positionH relativeFrom="page">
                  <wp:align>center</wp:align>
                </wp:positionH>
                <wp:positionV relativeFrom="paragraph">
                  <wp:posOffset>124560</wp:posOffset>
                </wp:positionV>
                <wp:extent cx="4167643" cy="1459300"/>
                <wp:effectExtent l="0" t="0" r="42545" b="64770"/>
                <wp:wrapNone/>
                <wp:docPr id="2" name="Группа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67643" cy="1459300"/>
                          <a:chOff x="4332" y="3534"/>
                          <a:chExt cx="4336" cy="2115"/>
                        </a:xfrm>
                      </wpg:grpSpPr>
                      <wps:wsp>
                        <wps:cNvPr id="3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4858" y="4195"/>
                            <a:ext cx="3810" cy="661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4"/>
                        <wps:cNvCnPr>
                          <a:cxnSpLocks noChangeShapeType="1"/>
                        </wps:cNvCnPr>
                        <wps:spPr bwMode="auto">
                          <a:xfrm flipH="1">
                            <a:off x="4814" y="4856"/>
                            <a:ext cx="3854" cy="1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5"/>
                        <wps:cNvCnPr>
                          <a:cxnSpLocks noChangeShapeType="1"/>
                        </wps:cNvCnPr>
                        <wps:spPr bwMode="auto">
                          <a:xfrm flipH="1">
                            <a:off x="6347" y="3534"/>
                            <a:ext cx="175" cy="92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6"/>
                        <wps:cNvCnPr>
                          <a:cxnSpLocks noChangeShapeType="1"/>
                        </wps:cNvCnPr>
                        <wps:spPr bwMode="auto">
                          <a:xfrm flipH="1">
                            <a:off x="6347" y="3578"/>
                            <a:ext cx="788" cy="88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7"/>
                        <wps:cNvCnPr>
                          <a:cxnSpLocks noChangeShapeType="1"/>
                        </wps:cNvCnPr>
                        <wps:spPr bwMode="auto">
                          <a:xfrm flipH="1">
                            <a:off x="6216" y="4460"/>
                            <a:ext cx="131" cy="3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6216" y="4856"/>
                            <a:ext cx="0" cy="74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9"/>
                        <wps:cNvCnPr>
                          <a:cxnSpLocks noChangeShapeType="1"/>
                        </wps:cNvCnPr>
                        <wps:spPr bwMode="auto">
                          <a:xfrm flipH="1">
                            <a:off x="5821" y="4856"/>
                            <a:ext cx="395" cy="7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Arc 10"/>
                        <wps:cNvSpPr>
                          <a:spLocks/>
                        </wps:cNvSpPr>
                        <wps:spPr bwMode="auto">
                          <a:xfrm flipH="1" flipV="1">
                            <a:off x="7223" y="4636"/>
                            <a:ext cx="44" cy="22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7179" y="4812"/>
                            <a:ext cx="482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F682C" w:rsidRPr="00566F23" w:rsidRDefault="005F682C" w:rsidP="005F682C">
                              <w:pPr>
                                <w:rPr>
                                  <w:i/>
                                  <w:sz w:val="36"/>
                                  <w:szCs w:val="36"/>
                                </w:rPr>
                              </w:pPr>
                              <w:r w:rsidRPr="00566F23">
                                <w:rPr>
                                  <w:i/>
                                  <w:sz w:val="36"/>
                                  <w:szCs w:val="36"/>
                                </w:rPr>
                                <w:t>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6522" y="3578"/>
                            <a:ext cx="481" cy="5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F682C" w:rsidRPr="00566F23" w:rsidRDefault="005F682C" w:rsidP="005F682C">
                              <w:pPr>
                                <w:rPr>
                                  <w:i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i/>
                                  <w:sz w:val="36"/>
                                  <w:szCs w:val="36"/>
                                </w:rPr>
                                <w:t>γ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Freeform 13"/>
                        <wps:cNvSpPr>
                          <a:spLocks/>
                        </wps:cNvSpPr>
                        <wps:spPr bwMode="auto">
                          <a:xfrm>
                            <a:off x="4680" y="4207"/>
                            <a:ext cx="194" cy="652"/>
                          </a:xfrm>
                          <a:custGeom>
                            <a:avLst/>
                            <a:gdLst>
                              <a:gd name="T0" fmla="*/ 180 w 253"/>
                              <a:gd name="T1" fmla="*/ 844 h 844"/>
                              <a:gd name="T2" fmla="*/ 57 w 253"/>
                              <a:gd name="T3" fmla="*/ 720 h 844"/>
                              <a:gd name="T4" fmla="*/ 0 w 253"/>
                              <a:gd name="T5" fmla="*/ 619 h 844"/>
                              <a:gd name="T6" fmla="*/ 79 w 253"/>
                              <a:gd name="T7" fmla="*/ 574 h 844"/>
                              <a:gd name="T8" fmla="*/ 102 w 253"/>
                              <a:gd name="T9" fmla="*/ 540 h 844"/>
                              <a:gd name="T10" fmla="*/ 169 w 253"/>
                              <a:gd name="T11" fmla="*/ 484 h 844"/>
                              <a:gd name="T12" fmla="*/ 237 w 253"/>
                              <a:gd name="T13" fmla="*/ 56 h 844"/>
                              <a:gd name="T14" fmla="*/ 237 w 253"/>
                              <a:gd name="T15" fmla="*/ 0 h 8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53" h="844">
                                <a:moveTo>
                                  <a:pt x="180" y="844"/>
                                </a:moveTo>
                                <a:cubicBezTo>
                                  <a:pt x="123" y="801"/>
                                  <a:pt x="112" y="758"/>
                                  <a:pt x="57" y="720"/>
                                </a:cubicBezTo>
                                <a:cubicBezTo>
                                  <a:pt x="5" y="643"/>
                                  <a:pt x="21" y="678"/>
                                  <a:pt x="0" y="619"/>
                                </a:cubicBezTo>
                                <a:cubicBezTo>
                                  <a:pt x="25" y="602"/>
                                  <a:pt x="56" y="593"/>
                                  <a:pt x="79" y="574"/>
                                </a:cubicBezTo>
                                <a:cubicBezTo>
                                  <a:pt x="90" y="565"/>
                                  <a:pt x="92" y="550"/>
                                  <a:pt x="102" y="540"/>
                                </a:cubicBezTo>
                                <a:cubicBezTo>
                                  <a:pt x="123" y="519"/>
                                  <a:pt x="148" y="505"/>
                                  <a:pt x="169" y="484"/>
                                </a:cubicBezTo>
                                <a:cubicBezTo>
                                  <a:pt x="216" y="345"/>
                                  <a:pt x="166" y="161"/>
                                  <a:pt x="237" y="56"/>
                                </a:cubicBezTo>
                                <a:cubicBezTo>
                                  <a:pt x="251" y="15"/>
                                  <a:pt x="253" y="33"/>
                                  <a:pt x="237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Arc 14"/>
                        <wps:cNvSpPr>
                          <a:spLocks/>
                        </wps:cNvSpPr>
                        <wps:spPr bwMode="auto">
                          <a:xfrm>
                            <a:off x="6478" y="3975"/>
                            <a:ext cx="207" cy="176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0361"/>
                              <a:gd name="T1" fmla="*/ 0 h 21600"/>
                              <a:gd name="T2" fmla="*/ 20361 w 20361"/>
                              <a:gd name="T3" fmla="*/ 14389 h 21600"/>
                              <a:gd name="T4" fmla="*/ 0 w 20361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0361" h="21600" fill="none" extrusionOk="0">
                                <a:moveTo>
                                  <a:pt x="-1" y="0"/>
                                </a:moveTo>
                                <a:cubicBezTo>
                                  <a:pt x="9149" y="0"/>
                                  <a:pt x="17306" y="5764"/>
                                  <a:pt x="20360" y="14389"/>
                                </a:cubicBezTo>
                              </a:path>
                              <a:path w="20361" h="21600" stroke="0" extrusionOk="0">
                                <a:moveTo>
                                  <a:pt x="-1" y="0"/>
                                </a:moveTo>
                                <a:cubicBezTo>
                                  <a:pt x="9149" y="0"/>
                                  <a:pt x="17306" y="5764"/>
                                  <a:pt x="20360" y="14389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4332" y="4900"/>
                            <a:ext cx="1446" cy="5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F682C" w:rsidRPr="00AC0FF0" w:rsidRDefault="005F682C" w:rsidP="005F682C">
                              <w:pPr>
                                <w:rPr>
                                  <w:szCs w:val="32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83A9EF0" id="Группа 2" o:spid="_x0000_s1044" style="position:absolute;left:0;text-align:left;margin-left:0;margin-top:9.8pt;width:328.15pt;height:114.9pt;z-index:251659264;mso-position-horizontal:center;mso-position-horizontal-relative:page" coordorigin="4332,3534" coordsize="4336,21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">
                <v:line id="Line 3" o:spid="_x0000_s1045" style="position:absolute;visibility:visible;mso-wrap-style:square" from="4858,4195" to="8668,48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UA7MEAAADaAAAADwAAAGRycy9kb3ducmV2LnhtbESP0YrCMBRE34X9h3AF3zRVoUjXKCIr&#10;LCyI1n7A3eZuWza5KU209e+NIPg4zMwZZr0drBE36nzjWMF8loAgLp1uuFJQXA7TFQgfkDUax6Tg&#10;Th62m4/RGjPtej7TLQ+ViBD2GSqoQ2gzKX1Zk0U/cy1x9P5cZzFE2VVSd9hHuDVykSSptNhwXKix&#10;pX1N5X9+tQr6U34Yjj9O28Lt08ak89/ll1FqMh52nyACDeEdfrW/tYIlPK/EGyA3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NJQDswQAAANoAAAAPAAAAAAAAAAAAAAAA&#10;AKECAABkcnMvZG93bnJldi54bWxQSwUGAAAAAAQABAD5AAAAjwMAAAAA&#10;" strokeweight="1.25pt"/>
                <v:line id="Line 4" o:spid="_x0000_s1046" style="position:absolute;flip:x;visibility:visible;mso-wrap-style:square" from="4814,4856" to="8668,4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VDtsMAAADaAAAADwAAAGRycy9kb3ducmV2LnhtbESPQWvCQBSE7wX/w/IEb3WjiNXUVbRQ&#10;KNgejII9vmZfk2D2bci+mvjvu4WCx2FmvmFWm97V6kptqDwbmIwTUMS5txUXBk7H18cFqCDIFmvP&#10;ZOBGATbrwcMKU+s7PtA1k0JFCIcUDZQiTap1yEtyGMa+IY7et28dSpRtoW2LXYS7Wk+TZK4dVhwX&#10;SmzopaT8kv04A8He+Ou8eD93u9PnRaqnD+n3S2NGw377DEqol3v4v/1mDczg70q8AXr9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UVQ7bDAAAA2gAAAA8AAAAAAAAAAAAA&#10;AAAAoQIAAGRycy9kb3ducmV2LnhtbFBLBQYAAAAABAAEAPkAAACRAwAAAAA=&#10;" strokeweight="1.25pt"/>
                <v:line id="Line 5" o:spid="_x0000_s1047" style="position:absolute;flip:x;visibility:visible;mso-wrap-style:square" from="6347,3534" to="6522,4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a5oosQAAADaAAAADwAAAGRycy9kb3ducmV2LnhtbESPzWrDMBCE74W+g9hCb41s0yTFjRLy&#10;Q4hpfEna3hdra5tYK2MptvP2UaHQ4zAz3zCL1Wga0VPnassK4kkEgriwuuZSwdfn/uUNhPPIGhvL&#10;pOBGDlbLx4cFptoOfKL+7EsRIOxSVFB536ZSuqIig25iW+Lg/djOoA+yK6XucAhw08gkimbSYM1h&#10;ocKWthUVl/PVKMjzTXGx43F2yPJ5nbx+xDuOv5V6fhrX7yA8jf4//NfOtIIp/F4JN0A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rmiixAAAANoAAAAPAAAAAAAAAAAA&#10;AAAAAKECAABkcnMvZG93bnJldi54bWxQSwUGAAAAAAQABAD5AAAAkgMAAAAA&#10;">
                  <v:stroke dashstyle="longDash"/>
                </v:line>
                <v:line id="Line 6" o:spid="_x0000_s1048" style="position:absolute;flip:x;visibility:visible;mso-wrap-style:square" from="6347,3578" to="7135,4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1k4b8AAADaAAAADwAAAGRycy9kb3ducmV2LnhtbESPzarCMBSE94LvEI7gRjRVRKQaRYQL&#10;bv1BcHdojk0xOSlN1F6f3giCy2FmvmGW69ZZ8aAmVJ4VjEcZCOLC64pLBafj33AOIkRkjdYzKfin&#10;AOtVt7PEXPsn7+lxiKVIEA45KjAx1rmUoTDkMIx8TZy8q28cxiSbUuoGnwnurJxk2Uw6rDgtGKxp&#10;a6i4He5OgR7Ly+5c8W1wtydbvMJUm3qqVL/XbhYgIrXxF/62d1rBDD5X0g2Qqzc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RK1k4b8AAADaAAAADwAAAAAAAAAAAAAAAACh&#10;AgAAZHJzL2Rvd25yZXYueG1sUEsFBgAAAAAEAAQA+QAAAI0DAAAAAA==&#10;">
                  <v:stroke endarrow="classic" endarrowwidth="narrow" endarrowlength="long"/>
                </v:line>
                <v:line id="Line 7" o:spid="_x0000_s1049" style="position:absolute;flip:x;visibility:visible;mso-wrap-style:square" from="6216,4460" to="6347,48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+HBesAAAADaAAAADwAAAGRycy9kb3ducmV2LnhtbESPQYvCMBSE78L+h/AWvMiaKrIu1VRE&#10;ELzqiuDt0Tyb0uSlNFHr/vqNIHgcZuYbZrnqnRU36kLtWcFknIEgLr2uuVJw/N1+/YAIEVmj9UwK&#10;HhRgVXwMlphrf+c93Q6xEgnCIUcFJsY2lzKUhhyGsW+Jk3fxncOYZFdJ3eE9wZ2V0yz7lg5rTgsG&#10;W9oYKpvD1SnQE3nenWpuRld7tOVfmGnTzpQafvbrBYhIfXyHX+2dVjCH55V0A2Tx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vhwXrAAAAA2gAAAA8AAAAAAAAAAAAAAAAA&#10;oQIAAGRycy9kb3ducmV2LnhtbFBLBQYAAAAABAAEAPkAAACOAwAAAAA=&#10;">
                  <v:stroke endarrow="classic" endarrowwidth="narrow" endarrowlength="long"/>
                </v:line>
                <v:line id="Line 8" o:spid="_x0000_s1050" style="position:absolute;visibility:visible;mso-wrap-style:square" from="6216,4856" to="6216,5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XeEvMEAAADaAAAADwAAAGRycy9kb3ducmV2LnhtbERPW2vCMBR+F/Yfwhn4NtMV2UY1ihcE&#10;kcGcF7bHQ3NsypqT2sRa/715GPj48d3H085WoqXGl44VvA4SEMS50yUXCg771csHCB+QNVaOScGN&#10;PEwnT70xZtpd+ZvaXShEDGGfoQITQp1J6XNDFv3A1cSRO7nGYoiwKaRu8BrDbSXTJHmTFkuODQZr&#10;WhjK/3YXq2C7aeloP3/pa7Mavi/P85TMT6pU/7mbjUAE6sJD/O9eawVxa7wSb4Cc3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9d4S8wQAAANoAAAAPAAAAAAAAAAAAAAAA&#10;AKECAABkcnMvZG93bnJldi54bWxQSwUGAAAAAAQABAD5AAAAjwMAAAAA&#10;">
                  <v:stroke dashstyle="longDash"/>
                </v:line>
                <v:line id="Line 9" o:spid="_x0000_s1051" style="position:absolute;flip:x;visibility:visible;mso-wrap-style:square" from="5821,4856" to="6216,56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Lwk8AAAADaAAAADwAAAGRycy9kb3ducmV2LnhtbESPQYvCMBSE78L+h/AWvMiaKrK41VRE&#10;ELzqiuDt0Tyb0uSlNFHr/vqNIHgcZuYbZrnqnRU36kLtWcFknIEgLr2uuVJw/N1+zUGEiKzReiYF&#10;DwqwKj4GS8y1v/OebodYiQThkKMCE2ObSxlKQw7D2LfEybv4zmFMsquk7vCe4M7KaZZ9S4c1pwWD&#10;LW0Mlc3h6hToiTzvTjU3o6s92vIvzLRpZ0oNP/v1AkSkPr7Dr/ZOK/iB55V0A2Tx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Uy8JPAAAAA2gAAAA8AAAAAAAAAAAAAAAAA&#10;oQIAAGRycy9kb3ducmV2LnhtbFBLBQYAAAAABAAEAPkAAACOAwAAAAA=&#10;">
                  <v:stroke endarrow="classic" endarrowwidth="narrow" endarrowlength="long"/>
                </v:line>
                <v:shape id="Arc 10" o:spid="_x0000_s1052" style="position:absolute;left:7223;top:4636;width:44;height:220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5R9cUA&#10;AADbAAAADwAAAGRycy9kb3ducmV2LnhtbESPT2vCQBDF74V+h2UKvdWNPUhJ3YgGWizUQqwXb2N2&#10;8gezsyG7xvjtnUOhtxnem/d+s1xNrlMjDaH1bGA+S0ARl962XBs4/H68vIEKEdli55kM3CjAKnt8&#10;WGJq/ZULGvexVhLCIUUDTYx9qnUoG3IYZr4nFq3yg8Mo61BrO+BVwl2nX5NkoR22LA0N9pQ3VJ73&#10;F2egONqfXX7aXvLNp16Mp+/iVn0Vxjw/Tet3UJGm+G/+u95awRd6+UUG0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TlH1xQAAANsAAAAPAAAAAAAAAAAAAAAAAJgCAABkcnMv&#10;ZG93bnJldi54bWxQSwUGAAAAAAQABAD1AAAAigMAAAAA&#10;" path="m-1,nfc11929,,21600,9670,21600,21600em-1,nsc11929,,21600,9670,21600,21600l,21600,-1,xe" filled="f">
                  <v:path arrowok="t" o:extrusionok="f" o:connecttype="custom" o:connectlocs="0,0;44,220;0,220" o:connectangles="0,0,0"/>
                </v:shape>
                <v:shape id="Text Box 11" o:spid="_x0000_s1053" type="#_x0000_t202" style="position:absolute;left:7179;top:4812;width:482;height:5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5F682C" w:rsidRPr="00566F23" w:rsidRDefault="005F682C" w:rsidP="005F682C">
                        <w:pPr>
                          <w:rPr>
                            <w:i/>
                            <w:sz w:val="36"/>
                            <w:szCs w:val="36"/>
                          </w:rPr>
                        </w:pPr>
                        <w:r w:rsidRPr="00566F23">
                          <w:rPr>
                            <w:i/>
                            <w:sz w:val="36"/>
                            <w:szCs w:val="36"/>
                          </w:rPr>
                          <w:t>α</w:t>
                        </w:r>
                      </w:p>
                    </w:txbxContent>
                  </v:textbox>
                </v:shape>
                <v:shape id="Text Box 12" o:spid="_x0000_s1054" type="#_x0000_t202" style="position:absolute;left:6522;top:3578;width:481;height:5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<v:textbox>
                    <w:txbxContent>
                      <w:p w:rsidR="005F682C" w:rsidRPr="00566F23" w:rsidRDefault="005F682C" w:rsidP="005F682C">
                        <w:pPr>
                          <w:rPr>
                            <w:i/>
                            <w:sz w:val="36"/>
                            <w:szCs w:val="36"/>
                          </w:rPr>
                        </w:pPr>
                        <w:r>
                          <w:rPr>
                            <w:i/>
                            <w:sz w:val="36"/>
                            <w:szCs w:val="36"/>
                          </w:rPr>
                          <w:t>γ</w:t>
                        </w:r>
                      </w:p>
                    </w:txbxContent>
                  </v:textbox>
                </v:shape>
                <v:shape id="Freeform 13" o:spid="_x0000_s1055" style="position:absolute;left:4680;top:4207;width:194;height:652;visibility:visible;mso-wrap-style:square;v-text-anchor:top" coordsize="253,8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7u1sEA&#10;AADbAAAADwAAAGRycy9kb3ducmV2LnhtbERPS4vCMBC+L/gfwgjeNFVRltpURBR1lz34wuvQjG2x&#10;mZQmav33mwVhb/PxPSeZt6YSD2pcaVnBcBCBIM6sLjlXcDqu+58gnEfWWFkmBS9yME87HwnG2j55&#10;T4+Dz0UIYRejgsL7OpbSZQUZdANbEwfuahuDPsAml7rBZwg3lRxF0VQaLDk0FFjTsqDsdrgbBdV0&#10;9U3u/rOV2e68n5T55fTVbpTqddvFDISn1v+L3+6tDvPH8PdLOECm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Gu7tbBAAAA2wAAAA8AAAAAAAAAAAAAAAAAmAIAAGRycy9kb3du&#10;cmV2LnhtbFBLBQYAAAAABAAEAPUAAACGAwAAAAA=&#10;" path="m180,844c123,801,112,758,57,720,5,643,21,678,,619,25,602,56,593,79,574v11,-9,13,-24,23,-34c123,519,148,505,169,484,216,345,166,161,237,56,251,15,253,33,237,e" filled="f">
                  <v:path arrowok="t" o:connecttype="custom" o:connectlocs="138,652;44,556;0,478;61,443;78,417;130,374;182,43;182,0" o:connectangles="0,0,0,0,0,0,0,0"/>
                </v:shape>
                <v:shape id="Arc 14" o:spid="_x0000_s1056" style="position:absolute;left:6478;top:3975;width:207;height:176;visibility:visible;mso-wrap-style:square;v-text-anchor:top" coordsize="20361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9xyDMEA&#10;AADbAAAADwAAAGRycy9kb3ducmV2LnhtbERPS2vCQBC+F/wPywje6kZbpI2uIlqh4MFH633Mjkkw&#10;Oxt215j8e1co9DYf33Nmi9ZUoiHnS8sKRsMEBHFmdcm5gt+fzesHCB+QNVaWSUFHHhbz3ssMU23v&#10;fKDmGHIRQ9inqKAIoU6l9FlBBv3Q1sSRu1hnMETocqkd3mO4qeQ4SSbSYMmxocCaVgVl1+PNKDgF&#10;vb7l4+0Kd5PPr33tuvNb0yk16LfLKYhAbfgX/7m/dZz/Ds9f4gFy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fccgzBAAAA2wAAAA8AAAAAAAAAAAAAAAAAmAIAAGRycy9kb3du&#10;cmV2LnhtbFBLBQYAAAAABAAEAPUAAACGAwAAAAA=&#10;" path="m-1,nfc9149,,17306,5764,20360,14389em-1,nsc9149,,17306,5764,20360,14389l,21600,-1,xe" filled="f">
                  <v:path arrowok="t" o:extrusionok="f" o:connecttype="custom" o:connectlocs="0,0;207,117;0,176" o:connectangles="0,0,0"/>
                </v:shape>
                <v:shape id="Text Box 15" o:spid="_x0000_s1057" type="#_x0000_t202" style="position:absolute;left:4332;top:4900;width:1446;height: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v:textbox>
                    <w:txbxContent>
                      <w:p w:rsidR="005F682C" w:rsidRPr="00AC0FF0" w:rsidRDefault="005F682C" w:rsidP="005F682C">
                        <w:pPr>
                          <w:rPr>
                            <w:szCs w:val="32"/>
                          </w:rPr>
                        </w:pPr>
                      </w:p>
                    </w:txbxContent>
                  </v:textbox>
                </v:shape>
                <w10:wrap anchorx="page"/>
              </v:group>
            </w:pict>
          </mc:Fallback>
        </mc:AlternateContent>
      </w:r>
    </w:p>
    <w:sectPr w:rsidR="003333EE" w:rsidRPr="00A13EB6" w:rsidSect="00A13EB6">
      <w:pgSz w:w="11906" w:h="16838"/>
      <w:pgMar w:top="1134" w:right="851" w:bottom="113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333EE"/>
    <w:rsid w:val="000E4D77"/>
    <w:rsid w:val="003333EE"/>
    <w:rsid w:val="004034C5"/>
    <w:rsid w:val="005F682C"/>
    <w:rsid w:val="006A5D98"/>
    <w:rsid w:val="00A13EB6"/>
    <w:rsid w:val="00A67712"/>
    <w:rsid w:val="00BE29D1"/>
    <w:rsid w:val="00EB3A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  <w15:chartTrackingRefBased/>
  <w15:docId w15:val="{973F10CF-7504-41F0-8BF7-FEA395B381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333EE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278</Words>
  <Characters>1586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дминистратор</dc:creator>
  <cp:keywords/>
  <dc:description/>
  <cp:lastModifiedBy>guest</cp:lastModifiedBy>
  <cp:revision>6</cp:revision>
  <dcterms:created xsi:type="dcterms:W3CDTF">2015-10-13T05:11:00Z</dcterms:created>
  <dcterms:modified xsi:type="dcterms:W3CDTF">2015-10-16T06:35:00Z</dcterms:modified>
</cp:coreProperties>
</file>